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4485" w:rsidRDefault="003A4896">
      <w:r w:rsidRPr="00584A83">
        <w:rPr>
          <w:sz w:val="24"/>
        </w:rPr>
        <w:object w:dxaOrig="16959" w:dyaOrig="91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05pt;height:252.45pt" o:ole="">
            <v:imagedata r:id="rId6" o:title=""/>
          </v:shape>
          <o:OLEObject Type="Embed" ProgID="ChemDraw.Document.6.0" ShapeID="_x0000_i1025" DrawAspect="Content" ObjectID="_1684000203" r:id="rId7"/>
        </w:object>
      </w:r>
    </w:p>
    <w:sectPr w:rsidR="00DE44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4485" w:rsidRDefault="00DE4485" w:rsidP="003A4896">
      <w:r>
        <w:separator/>
      </w:r>
    </w:p>
  </w:endnote>
  <w:endnote w:type="continuationSeparator" w:id="1">
    <w:p w:rsidR="00DE4485" w:rsidRDefault="00DE4485" w:rsidP="003A48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4485" w:rsidRDefault="00DE4485" w:rsidP="003A4896">
      <w:r>
        <w:separator/>
      </w:r>
    </w:p>
  </w:footnote>
  <w:footnote w:type="continuationSeparator" w:id="1">
    <w:p w:rsidR="00DE4485" w:rsidRDefault="00DE4485" w:rsidP="003A489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A4896"/>
    <w:rsid w:val="003A4896"/>
    <w:rsid w:val="00DE44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A48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A489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A48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A489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</Words>
  <Characters>30</Characters>
  <Application>Microsoft Office Word</Application>
  <DocSecurity>0</DocSecurity>
  <Lines>1</Lines>
  <Paragraphs>1</Paragraphs>
  <ScaleCrop>false</ScaleCrop>
  <Company>QBPC</Company>
  <LinksUpToDate>false</LinksUpToDate>
  <CharactersWithSpaces>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21cn</dc:creator>
  <cp:keywords/>
  <dc:description/>
  <cp:lastModifiedBy>xb21cn</cp:lastModifiedBy>
  <cp:revision>2</cp:revision>
  <dcterms:created xsi:type="dcterms:W3CDTF">2021-05-31T13:03:00Z</dcterms:created>
  <dcterms:modified xsi:type="dcterms:W3CDTF">2021-05-31T13:04:00Z</dcterms:modified>
</cp:coreProperties>
</file>